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C2BB5" w:rsidRDefault="00301D64" w:rsidP="00301D64">
      <w:pPr>
        <w:jc w:val="center"/>
        <w:rPr>
          <w:rFonts w:ascii="Times New Roman" w:hAnsi="Times New Roman" w:cs="Times New Roman"/>
          <w:b/>
          <w:sz w:val="24"/>
        </w:rPr>
      </w:pPr>
      <w:bookmarkStart w:id="0" w:name="_GoBack"/>
      <w:bookmarkEnd w:id="0"/>
      <w:r w:rsidRPr="00301D64">
        <w:rPr>
          <w:rFonts w:ascii="Times New Roman" w:hAnsi="Times New Roman" w:cs="Times New Roman"/>
          <w:b/>
          <w:sz w:val="24"/>
        </w:rPr>
        <w:t>The Softer Side of Actinide Chemistry</w:t>
      </w:r>
    </w:p>
    <w:p w:rsidR="003F24A2" w:rsidRDefault="003F24A2" w:rsidP="00301D64">
      <w:pPr>
        <w:jc w:val="center"/>
        <w:rPr>
          <w:rFonts w:ascii="Times New Roman" w:hAnsi="Times New Roman" w:cs="Times New Roman"/>
          <w:sz w:val="24"/>
        </w:rPr>
      </w:pPr>
      <w:r>
        <w:rPr>
          <w:rFonts w:ascii="Times New Roman" w:hAnsi="Times New Roman" w:cs="Times New Roman"/>
          <w:sz w:val="24"/>
        </w:rPr>
        <w:t xml:space="preserve">Justin R. </w:t>
      </w:r>
      <w:proofErr w:type="spellStart"/>
      <w:r>
        <w:rPr>
          <w:rFonts w:ascii="Times New Roman" w:hAnsi="Times New Roman" w:cs="Times New Roman"/>
          <w:sz w:val="24"/>
        </w:rPr>
        <w:t>Walensky</w:t>
      </w:r>
      <w:proofErr w:type="spellEnd"/>
    </w:p>
    <w:p w:rsidR="003F24A2" w:rsidRDefault="003F24A2" w:rsidP="00301D64">
      <w:pPr>
        <w:jc w:val="center"/>
        <w:rPr>
          <w:rFonts w:ascii="Times New Roman" w:hAnsi="Times New Roman" w:cs="Times New Roman"/>
          <w:sz w:val="24"/>
        </w:rPr>
      </w:pPr>
      <w:r>
        <w:rPr>
          <w:rFonts w:ascii="Times New Roman" w:hAnsi="Times New Roman" w:cs="Times New Roman"/>
          <w:sz w:val="24"/>
        </w:rPr>
        <w:t>Department of Chemistry, University of Missouri, Columbia, MO 65211</w:t>
      </w:r>
    </w:p>
    <w:p w:rsidR="00B23D6A" w:rsidRPr="003F24A2" w:rsidRDefault="00B23D6A" w:rsidP="00301D64">
      <w:pPr>
        <w:jc w:val="center"/>
        <w:rPr>
          <w:rFonts w:ascii="Times New Roman" w:hAnsi="Times New Roman" w:cs="Times New Roman"/>
          <w:sz w:val="24"/>
        </w:rPr>
      </w:pPr>
    </w:p>
    <w:p w:rsidR="00301D64" w:rsidRDefault="00301D64" w:rsidP="00A45870">
      <w:pPr>
        <w:ind w:firstLine="360"/>
        <w:jc w:val="both"/>
        <w:rPr>
          <w:rFonts w:ascii="Times New Roman" w:hAnsi="Times New Roman" w:cs="Times New Roman"/>
          <w:sz w:val="24"/>
        </w:rPr>
      </w:pPr>
      <w:r w:rsidRPr="00301D64">
        <w:rPr>
          <w:rFonts w:ascii="Times New Roman" w:hAnsi="Times New Roman" w:cs="Times New Roman"/>
          <w:sz w:val="24"/>
        </w:rPr>
        <w:t xml:space="preserve">Our laboratory is interested in the interaction of actinides, known to be hard Lewis acids, with soft donor ligands such as sulfur and selenium.  The reason for this is due to the ability for soft donor extractors to </w:t>
      </w:r>
      <w:r>
        <w:rPr>
          <w:rFonts w:ascii="Times New Roman" w:hAnsi="Times New Roman" w:cs="Times New Roman"/>
          <w:sz w:val="24"/>
        </w:rPr>
        <w:t>selectively separate actinides from lanthanides.</w:t>
      </w:r>
      <w:r w:rsidR="009A4409">
        <w:rPr>
          <w:rFonts w:ascii="Times New Roman" w:hAnsi="Times New Roman" w:cs="Times New Roman"/>
          <w:sz w:val="24"/>
        </w:rPr>
        <w:t xml:space="preserve">  To do this we examine the structure, bonding, and reactivity of molecular thorium and uranium complexes with sulfur- and selenium-based ligands.</w:t>
      </w:r>
      <w:r w:rsidR="0053134F">
        <w:rPr>
          <w:rFonts w:ascii="Times New Roman" w:hAnsi="Times New Roman" w:cs="Times New Roman"/>
          <w:sz w:val="24"/>
        </w:rPr>
        <w:t xml:space="preserve">  This talk will introduce actinide chemistry</w:t>
      </w:r>
      <w:r w:rsidR="00112BC6">
        <w:rPr>
          <w:rFonts w:ascii="Times New Roman" w:hAnsi="Times New Roman" w:cs="Times New Roman"/>
          <w:sz w:val="24"/>
        </w:rPr>
        <w:t xml:space="preserve"> looking at differences from transition metals</w:t>
      </w:r>
      <w:r w:rsidR="0053134F">
        <w:rPr>
          <w:rFonts w:ascii="Times New Roman" w:hAnsi="Times New Roman" w:cs="Times New Roman"/>
          <w:sz w:val="24"/>
        </w:rPr>
        <w:t xml:space="preserve"> and</w:t>
      </w:r>
      <w:r w:rsidR="00992367">
        <w:rPr>
          <w:rFonts w:ascii="Times New Roman" w:hAnsi="Times New Roman" w:cs="Times New Roman"/>
          <w:sz w:val="24"/>
        </w:rPr>
        <w:t xml:space="preserve"> show our lab’s recent results.</w:t>
      </w:r>
    </w:p>
    <w:p w:rsidR="007B5476" w:rsidRPr="00301D64" w:rsidRDefault="007B5476">
      <w:pPr>
        <w:rPr>
          <w:rFonts w:ascii="Times New Roman" w:hAnsi="Times New Roman" w:cs="Times New Roman"/>
          <w:sz w:val="24"/>
        </w:rPr>
      </w:pPr>
      <w:r>
        <w:object w:dxaOrig="10721" w:dyaOrig="31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38.75pt" o:ole="">
            <v:imagedata r:id="rId5" o:title=""/>
          </v:shape>
          <o:OLEObject Type="Embed" ProgID="ChemDraw.Document.6.0" ShapeID="_x0000_i1025" DrawAspect="Content" ObjectID="_1446457689" r:id="rId6"/>
        </w:object>
      </w:r>
    </w:p>
    <w:p w:rsidR="00301D64" w:rsidRPr="00301D64" w:rsidRDefault="00301D64">
      <w:pPr>
        <w:rPr>
          <w:rFonts w:ascii="Times New Roman" w:hAnsi="Times New Roman" w:cs="Times New Roman"/>
          <w:sz w:val="24"/>
        </w:rPr>
      </w:pPr>
    </w:p>
    <w:sectPr w:rsidR="00301D64" w:rsidRPr="00301D64">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01D64"/>
    <w:rsid w:val="0002475F"/>
    <w:rsid w:val="00063E50"/>
    <w:rsid w:val="0008196D"/>
    <w:rsid w:val="000A158F"/>
    <w:rsid w:val="000A48E5"/>
    <w:rsid w:val="000A4DF6"/>
    <w:rsid w:val="000A4EDB"/>
    <w:rsid w:val="000D06AA"/>
    <w:rsid w:val="000D34F4"/>
    <w:rsid w:val="000F1C7A"/>
    <w:rsid w:val="0010405A"/>
    <w:rsid w:val="00104861"/>
    <w:rsid w:val="00112BC6"/>
    <w:rsid w:val="00137465"/>
    <w:rsid w:val="0018046E"/>
    <w:rsid w:val="001C2BB5"/>
    <w:rsid w:val="001E37DC"/>
    <w:rsid w:val="0025116A"/>
    <w:rsid w:val="002C08A2"/>
    <w:rsid w:val="002D3402"/>
    <w:rsid w:val="002D4B1E"/>
    <w:rsid w:val="002E4A92"/>
    <w:rsid w:val="002E558D"/>
    <w:rsid w:val="00301D64"/>
    <w:rsid w:val="00310348"/>
    <w:rsid w:val="00311CB3"/>
    <w:rsid w:val="00356E93"/>
    <w:rsid w:val="003765A1"/>
    <w:rsid w:val="003F24A2"/>
    <w:rsid w:val="004265CA"/>
    <w:rsid w:val="004454C0"/>
    <w:rsid w:val="0048222E"/>
    <w:rsid w:val="004B69E0"/>
    <w:rsid w:val="004E3214"/>
    <w:rsid w:val="004F10C3"/>
    <w:rsid w:val="0050159F"/>
    <w:rsid w:val="00520509"/>
    <w:rsid w:val="00521858"/>
    <w:rsid w:val="0053134F"/>
    <w:rsid w:val="00536D58"/>
    <w:rsid w:val="00540B5A"/>
    <w:rsid w:val="0057755E"/>
    <w:rsid w:val="005777A8"/>
    <w:rsid w:val="005D3598"/>
    <w:rsid w:val="005F1C86"/>
    <w:rsid w:val="00613FD3"/>
    <w:rsid w:val="0065775A"/>
    <w:rsid w:val="00660C38"/>
    <w:rsid w:val="00667B9E"/>
    <w:rsid w:val="006842E1"/>
    <w:rsid w:val="00687CA0"/>
    <w:rsid w:val="006B4DD7"/>
    <w:rsid w:val="006B50CB"/>
    <w:rsid w:val="006F501A"/>
    <w:rsid w:val="00727CE0"/>
    <w:rsid w:val="00761785"/>
    <w:rsid w:val="00763DF1"/>
    <w:rsid w:val="007671C4"/>
    <w:rsid w:val="007B5476"/>
    <w:rsid w:val="007B54C8"/>
    <w:rsid w:val="007D0692"/>
    <w:rsid w:val="007D4C26"/>
    <w:rsid w:val="007D7ACA"/>
    <w:rsid w:val="007D7CCB"/>
    <w:rsid w:val="007E5A6C"/>
    <w:rsid w:val="008046BA"/>
    <w:rsid w:val="008211AE"/>
    <w:rsid w:val="00822558"/>
    <w:rsid w:val="00843A1F"/>
    <w:rsid w:val="0084442D"/>
    <w:rsid w:val="00890C26"/>
    <w:rsid w:val="009101DF"/>
    <w:rsid w:val="00920F10"/>
    <w:rsid w:val="009617FC"/>
    <w:rsid w:val="00990986"/>
    <w:rsid w:val="00990A87"/>
    <w:rsid w:val="00992367"/>
    <w:rsid w:val="009A4409"/>
    <w:rsid w:val="00A011E8"/>
    <w:rsid w:val="00A10A6A"/>
    <w:rsid w:val="00A1638A"/>
    <w:rsid w:val="00A33D36"/>
    <w:rsid w:val="00A34F73"/>
    <w:rsid w:val="00A45870"/>
    <w:rsid w:val="00A569B9"/>
    <w:rsid w:val="00A65779"/>
    <w:rsid w:val="00A7114F"/>
    <w:rsid w:val="00A716D5"/>
    <w:rsid w:val="00A92BC5"/>
    <w:rsid w:val="00AA6D38"/>
    <w:rsid w:val="00AA73C0"/>
    <w:rsid w:val="00AC7471"/>
    <w:rsid w:val="00AD4A5A"/>
    <w:rsid w:val="00B14831"/>
    <w:rsid w:val="00B23D6A"/>
    <w:rsid w:val="00B30C97"/>
    <w:rsid w:val="00B32162"/>
    <w:rsid w:val="00B4138B"/>
    <w:rsid w:val="00B87B5B"/>
    <w:rsid w:val="00BB317D"/>
    <w:rsid w:val="00C11B79"/>
    <w:rsid w:val="00C5052E"/>
    <w:rsid w:val="00C74AE2"/>
    <w:rsid w:val="00CA0ADD"/>
    <w:rsid w:val="00CB1ECB"/>
    <w:rsid w:val="00CD3A59"/>
    <w:rsid w:val="00CF03BF"/>
    <w:rsid w:val="00CF1342"/>
    <w:rsid w:val="00D04F82"/>
    <w:rsid w:val="00D4343F"/>
    <w:rsid w:val="00D43DCE"/>
    <w:rsid w:val="00D51EF2"/>
    <w:rsid w:val="00DC4223"/>
    <w:rsid w:val="00DE1179"/>
    <w:rsid w:val="00DE30D2"/>
    <w:rsid w:val="00DE6DF0"/>
    <w:rsid w:val="00E155C5"/>
    <w:rsid w:val="00E21423"/>
    <w:rsid w:val="00EA38D9"/>
    <w:rsid w:val="00EB4BFB"/>
    <w:rsid w:val="00EC0E21"/>
    <w:rsid w:val="00ED28E4"/>
    <w:rsid w:val="00EE08D3"/>
    <w:rsid w:val="00EF53B0"/>
    <w:rsid w:val="00F25F8D"/>
    <w:rsid w:val="00F27552"/>
    <w:rsid w:val="00F32722"/>
    <w:rsid w:val="00FD6B1D"/>
    <w:rsid w:val="00FF38E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e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104</Words>
  <Characters>595</Characters>
  <Application>Microsoft Office Word</Application>
  <DocSecurity>0</DocSecurity>
  <Lines>4</Lines>
  <Paragraphs>1</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6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RW</dc:creator>
  <cp:lastModifiedBy>Gustavus</cp:lastModifiedBy>
  <cp:revision>2</cp:revision>
  <dcterms:created xsi:type="dcterms:W3CDTF">2013-11-20T19:02:00Z</dcterms:created>
  <dcterms:modified xsi:type="dcterms:W3CDTF">2013-11-20T19:02:00Z</dcterms:modified>
</cp:coreProperties>
</file>